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A22D1B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A22D1B" w:rsidRDefault="00A22D1B">
      <w:r>
        <w:rPr>
          <w:b/>
        </w:rPr>
        <w:t>4-2 Law of Sines and Cosines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Date________</w:t>
      </w:r>
    </w:p>
    <w:p w:rsidR="00A22D1B" w:rsidRDefault="00A22D1B"/>
    <w:p w:rsidR="00A22D1B" w:rsidRPr="00A22D1B" w:rsidRDefault="00A22D1B" w:rsidP="00A22D1B">
      <w:pPr>
        <w:rPr>
          <w:b/>
          <w:i/>
        </w:rPr>
      </w:pPr>
      <w:r w:rsidRPr="00A22D1B">
        <w:rPr>
          <w:i/>
        </w:rPr>
        <w:t>Learning goal:</w:t>
      </w:r>
      <w:r w:rsidRPr="00A22D1B">
        <w:rPr>
          <w:b/>
          <w:i/>
        </w:rPr>
        <w:tab/>
      </w:r>
    </w:p>
    <w:p w:rsidR="00A22D1B" w:rsidRDefault="00A22D1B" w:rsidP="00A22D1B">
      <w:r>
        <w:rPr>
          <w:b/>
          <w:i/>
        </w:rPr>
        <w:tab/>
      </w:r>
      <w:r>
        <w:rPr>
          <w:i/>
        </w:rPr>
        <w:t>I can find missing sides and angles from non-right triangles using the Law of Sines and Cosines.</w:t>
      </w:r>
    </w:p>
    <w:p w:rsidR="00A22D1B" w:rsidRDefault="00A22D1B" w:rsidP="00A22D1B"/>
    <w:p w:rsidR="00A22D1B" w:rsidRDefault="00A22D1B" w:rsidP="00A22D1B">
      <w:r>
        <w:t>In Math 2 and Math 3, you learned how to find missing sides and angles of triangles using sine, cosine and tangent.  What happens if you are missing a side or angle from a non-right triangle?  This is why we have the Law of Sines and the Law of Cosines.</w:t>
      </w:r>
    </w:p>
    <w:p w:rsidR="00A22D1B" w:rsidRDefault="00C476EE" w:rsidP="00A22D1B"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524250</wp:posOffset>
            </wp:positionH>
            <wp:positionV relativeFrom="paragraph">
              <wp:posOffset>41910</wp:posOffset>
            </wp:positionV>
            <wp:extent cx="1990725" cy="1057275"/>
            <wp:effectExtent l="19050" t="0" r="9525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89535</wp:posOffset>
            </wp:positionV>
            <wp:extent cx="2857500" cy="971550"/>
            <wp:effectExtent l="1905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971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63C9B">
        <w:rPr>
          <w:noProof/>
        </w:rPr>
        <w:pict>
          <v:rect id="_x0000_s1026" style="position:absolute;margin-left:43.5pt;margin-top:6.3pt;width:404.25pt;height:81.75pt;z-index:251665408;mso-position-horizontal-relative:text;mso-position-vertical-relative:text" filled="f" strokeweight="1.5pt"/>
        </w:pict>
      </w:r>
    </w:p>
    <w:p w:rsidR="00A22D1B" w:rsidRDefault="00A22D1B" w:rsidP="00A22D1B"/>
    <w:p w:rsidR="00A22D1B" w:rsidRPr="00A22D1B" w:rsidRDefault="00A22D1B" w:rsidP="00A22D1B"/>
    <w:p w:rsidR="00A22D1B" w:rsidRPr="00A22D1B" w:rsidRDefault="00A22D1B" w:rsidP="00A22D1B"/>
    <w:p w:rsidR="00A22D1B" w:rsidRPr="00A22D1B" w:rsidRDefault="00A22D1B" w:rsidP="00A22D1B"/>
    <w:p w:rsidR="00A22D1B" w:rsidRPr="00A22D1B" w:rsidRDefault="00A22D1B" w:rsidP="00A22D1B"/>
    <w:p w:rsidR="00A22D1B" w:rsidRDefault="00A22D1B" w:rsidP="00A22D1B"/>
    <w:p w:rsidR="00A22D1B" w:rsidRDefault="00A22D1B" w:rsidP="0085492D">
      <w:pPr>
        <w:ind w:left="360" w:hanging="360"/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166370</wp:posOffset>
            </wp:positionV>
            <wp:extent cx="2314575" cy="1171575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.</w:t>
      </w:r>
      <w:r>
        <w:tab/>
      </w:r>
      <w:r w:rsidR="00E8058B">
        <w:t>F</w:t>
      </w:r>
      <w:r>
        <w:t xml:space="preserve">ind the remaining </w:t>
      </w:r>
      <w:r w:rsidR="00091878">
        <w:t xml:space="preserve">angle and sides lengths </w:t>
      </w:r>
      <w:r>
        <w:t>of the figure below.</w:t>
      </w:r>
      <w:r w:rsidR="00E8058B">
        <w:t xml:space="preserve">  Use the Law of Sines to help you.</w:t>
      </w:r>
    </w:p>
    <w:p w:rsidR="00A22D1B" w:rsidRDefault="00A22D1B" w:rsidP="00A22D1B"/>
    <w:p w:rsidR="00A22D1B" w:rsidRDefault="00A22D1B" w:rsidP="00A22D1B"/>
    <w:p w:rsidR="00A22D1B" w:rsidRDefault="00A22D1B" w:rsidP="00A22D1B"/>
    <w:p w:rsidR="00A22D1B" w:rsidRDefault="00A22D1B" w:rsidP="00A22D1B"/>
    <w:p w:rsidR="00A22D1B" w:rsidRDefault="00A22D1B" w:rsidP="00A22D1B"/>
    <w:p w:rsidR="00A22D1B" w:rsidRDefault="00A22D1B" w:rsidP="00A22D1B"/>
    <w:p w:rsidR="00A22D1B" w:rsidRDefault="00A22D1B" w:rsidP="00A22D1B"/>
    <w:p w:rsidR="00A22D1B" w:rsidRDefault="00A22D1B" w:rsidP="00A22D1B"/>
    <w:p w:rsidR="0085492D" w:rsidRPr="0085492D" w:rsidRDefault="0085492D" w:rsidP="0085492D">
      <w:pPr>
        <w:ind w:left="360" w:hanging="360"/>
      </w:pPr>
      <w:r>
        <w:t>2.</w:t>
      </w:r>
      <w:r>
        <w:tab/>
        <w:t xml:space="preserve">Suppose </w:t>
      </w:r>
      <w:r w:rsidRPr="0085492D">
        <w:rPr>
          <w:position w:val="-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4.25pt" o:ole="">
            <v:imagedata r:id="rId8" o:title=""/>
          </v:shape>
          <o:OLEObject Type="Embed" ProgID="Equation.DSMT4" ShapeID="_x0000_i1025" DrawAspect="Content" ObjectID="_1510580085" r:id="rId9"/>
        </w:object>
      </w:r>
      <w:r>
        <w:t xml:space="preserve"> exists such that </w:t>
      </w:r>
      <w:r>
        <w:rPr>
          <w:i/>
        </w:rPr>
        <w:t>a</w:t>
      </w:r>
      <w:r>
        <w:t xml:space="preserve"> = 22 inches, </w:t>
      </w:r>
      <w:r>
        <w:rPr>
          <w:i/>
        </w:rPr>
        <w:t>b</w:t>
      </w:r>
      <w:r>
        <w:t xml:space="preserve"> = 12 inches and </w:t>
      </w:r>
      <w:r>
        <w:rPr>
          <w:i/>
        </w:rPr>
        <w:t>A</w:t>
      </w:r>
      <w:r>
        <w:t xml:space="preserve"> = </w:t>
      </w:r>
      <w:r w:rsidRPr="0085492D">
        <w:rPr>
          <w:position w:val="-6"/>
        </w:rPr>
        <w:object w:dxaOrig="460" w:dyaOrig="279">
          <v:shape id="_x0000_i1026" type="#_x0000_t75" style="width:23.25pt;height:14.25pt" o:ole="">
            <v:imagedata r:id="rId10" o:title=""/>
          </v:shape>
          <o:OLEObject Type="Embed" ProgID="Equation.DSMT4" ShapeID="_x0000_i1026" DrawAspect="Content" ObjectID="_1510580086" r:id="rId11"/>
        </w:object>
      </w:r>
      <w:r>
        <w:t xml:space="preserve"> Find the remaining side and angles.  </w:t>
      </w:r>
    </w:p>
    <w:p w:rsidR="0085492D" w:rsidRDefault="0085492D" w:rsidP="00A22D1B"/>
    <w:p w:rsidR="0085492D" w:rsidRDefault="0085492D" w:rsidP="00A22D1B"/>
    <w:p w:rsidR="0085492D" w:rsidRDefault="0085492D" w:rsidP="00A22D1B"/>
    <w:p w:rsidR="0085492D" w:rsidRDefault="0085492D" w:rsidP="00A22D1B"/>
    <w:p w:rsidR="0085492D" w:rsidRDefault="0085492D" w:rsidP="00A22D1B"/>
    <w:p w:rsidR="0085492D" w:rsidRDefault="0085492D" w:rsidP="00A22D1B"/>
    <w:p w:rsidR="0085492D" w:rsidRDefault="0085492D" w:rsidP="00A22D1B"/>
    <w:p w:rsidR="0085492D" w:rsidRDefault="0085492D" w:rsidP="00A22D1B"/>
    <w:p w:rsidR="0085492D" w:rsidRDefault="0085492D" w:rsidP="00A22D1B"/>
    <w:p w:rsidR="002504A6" w:rsidRDefault="0085492D" w:rsidP="0085492D">
      <w:pPr>
        <w:ind w:left="360" w:hanging="360"/>
      </w:pPr>
      <w:r>
        <w:t>3</w:t>
      </w:r>
      <w:r w:rsidR="00A22D1B">
        <w:t>.</w:t>
      </w:r>
      <w:r w:rsidR="00A22D1B">
        <w:tab/>
        <w:t xml:space="preserve">A pole </w:t>
      </w:r>
      <w:r>
        <w:t xml:space="preserve">tilts toward the sun at an </w:t>
      </w:r>
      <w:r w:rsidRPr="0085492D">
        <w:rPr>
          <w:position w:val="-6"/>
        </w:rPr>
        <w:object w:dxaOrig="279" w:dyaOrig="279">
          <v:shape id="_x0000_i1027" type="#_x0000_t75" style="width:14.25pt;height:14.25pt" o:ole="">
            <v:imagedata r:id="rId12" o:title=""/>
          </v:shape>
          <o:OLEObject Type="Embed" ProgID="Equation.DSMT4" ShapeID="_x0000_i1027" DrawAspect="Content" ObjectID="_1510580087" r:id="rId13"/>
        </w:object>
      </w:r>
      <w:r>
        <w:t xml:space="preserve"> angle from vertical, and it casts a 22-foot shadow.  The angle of elevation from the tip of the shadow to the top of the pole is </w:t>
      </w:r>
      <w:r w:rsidRPr="0085492D">
        <w:rPr>
          <w:position w:val="-6"/>
        </w:rPr>
        <w:object w:dxaOrig="460" w:dyaOrig="279">
          <v:shape id="_x0000_i1028" type="#_x0000_t75" style="width:23.25pt;height:14.25pt" o:ole="">
            <v:imagedata r:id="rId14" o:title=""/>
          </v:shape>
          <o:OLEObject Type="Embed" ProgID="Equation.DSMT4" ShapeID="_x0000_i1028" DrawAspect="Content" ObjectID="_1510580088" r:id="rId15"/>
        </w:object>
      </w:r>
      <w:r>
        <w:t xml:space="preserve"> How tall is the pole? </w:t>
      </w:r>
    </w:p>
    <w:p w:rsidR="002504A6" w:rsidRDefault="002504A6" w:rsidP="0085492D">
      <w:pPr>
        <w:ind w:left="360" w:hanging="360"/>
      </w:pPr>
    </w:p>
    <w:p w:rsidR="002504A6" w:rsidRDefault="002504A6" w:rsidP="0085492D">
      <w:pPr>
        <w:ind w:left="360" w:hanging="360"/>
      </w:pPr>
    </w:p>
    <w:p w:rsidR="002504A6" w:rsidRDefault="002504A6" w:rsidP="0085492D">
      <w:pPr>
        <w:ind w:left="360" w:hanging="360"/>
      </w:pPr>
    </w:p>
    <w:p w:rsidR="002504A6" w:rsidRDefault="002504A6" w:rsidP="0085492D">
      <w:pPr>
        <w:ind w:left="360" w:hanging="360"/>
      </w:pPr>
    </w:p>
    <w:p w:rsidR="002504A6" w:rsidRDefault="002504A6" w:rsidP="0085492D">
      <w:pPr>
        <w:ind w:left="360" w:hanging="360"/>
      </w:pPr>
    </w:p>
    <w:p w:rsidR="002504A6" w:rsidRDefault="002504A6" w:rsidP="0085492D">
      <w:pPr>
        <w:ind w:left="360" w:hanging="360"/>
      </w:pPr>
    </w:p>
    <w:p w:rsidR="002504A6" w:rsidRDefault="002504A6" w:rsidP="0085492D">
      <w:pPr>
        <w:ind w:left="360" w:hanging="360"/>
      </w:pPr>
    </w:p>
    <w:p w:rsidR="002504A6" w:rsidRDefault="002504A6" w:rsidP="0085492D">
      <w:pPr>
        <w:ind w:left="360" w:hanging="360"/>
      </w:pPr>
    </w:p>
    <w:p w:rsidR="00C476EE" w:rsidRPr="00C476EE" w:rsidRDefault="00C476EE" w:rsidP="0085492D">
      <w:pPr>
        <w:ind w:left="360" w:hanging="360"/>
      </w:pPr>
      <w:r>
        <w:t>4.</w:t>
      </w:r>
      <w:r>
        <w:tab/>
        <w:t xml:space="preserve">Find the missing side length and angles for </w:t>
      </w:r>
      <w:r w:rsidRPr="0085492D">
        <w:rPr>
          <w:position w:val="-6"/>
        </w:rPr>
        <w:object w:dxaOrig="680" w:dyaOrig="279">
          <v:shape id="_x0000_i1029" type="#_x0000_t75" style="width:33.75pt;height:14.25pt" o:ole="">
            <v:imagedata r:id="rId8" o:title=""/>
          </v:shape>
          <o:OLEObject Type="Embed" ProgID="Equation.DSMT4" ShapeID="_x0000_i1029" DrawAspect="Content" ObjectID="_1510580089" r:id="rId16"/>
        </w:object>
      </w:r>
      <w:r>
        <w:t xml:space="preserve"> if </w:t>
      </w:r>
      <w:r>
        <w:rPr>
          <w:i/>
        </w:rPr>
        <w:t>a</w:t>
      </w:r>
      <w:r>
        <w:t xml:space="preserve"> = 15, </w:t>
      </w:r>
      <w:r>
        <w:rPr>
          <w:i/>
        </w:rPr>
        <w:t>b</w:t>
      </w:r>
      <w:r>
        <w:t xml:space="preserve"> = 25 and </w:t>
      </w:r>
      <w:r w:rsidRPr="00C476EE">
        <w:rPr>
          <w:position w:val="-6"/>
        </w:rPr>
        <w:object w:dxaOrig="840" w:dyaOrig="279">
          <v:shape id="_x0000_i1030" type="#_x0000_t75" style="width:42pt;height:14.25pt" o:ole="">
            <v:imagedata r:id="rId17" o:title=""/>
          </v:shape>
          <o:OLEObject Type="Embed" ProgID="Equation.DSMT4" ShapeID="_x0000_i1030" DrawAspect="Content" ObjectID="_1510580090" r:id="rId18"/>
        </w:object>
      </w:r>
    </w:p>
    <w:p w:rsidR="00C476EE" w:rsidRDefault="00C476EE" w:rsidP="0085492D">
      <w:pPr>
        <w:ind w:left="360" w:hanging="360"/>
      </w:pPr>
    </w:p>
    <w:p w:rsidR="00C476EE" w:rsidRDefault="00C476EE" w:rsidP="0085492D">
      <w:pPr>
        <w:ind w:left="360" w:hanging="360"/>
      </w:pPr>
    </w:p>
    <w:p w:rsidR="00C476EE" w:rsidRDefault="00C476EE" w:rsidP="0085492D">
      <w:pPr>
        <w:ind w:left="360" w:hanging="360"/>
      </w:pPr>
    </w:p>
    <w:p w:rsidR="00C476EE" w:rsidRDefault="00C476EE" w:rsidP="0085492D">
      <w:pPr>
        <w:ind w:left="360" w:hanging="360"/>
      </w:pPr>
    </w:p>
    <w:p w:rsidR="0085492D" w:rsidRDefault="002504A6" w:rsidP="002504A6"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43275</wp:posOffset>
            </wp:positionH>
            <wp:positionV relativeFrom="paragraph">
              <wp:posOffset>285750</wp:posOffset>
            </wp:positionV>
            <wp:extent cx="2476500" cy="1114425"/>
            <wp:effectExtent l="1905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Hooray!  Now we can find missing parts of triangles that aren’t right triangles.  I’m sure you feel like your life is complete.  Now take a look at the two figures below.</w:t>
      </w:r>
      <w:r w:rsidR="0085492D">
        <w:t xml:space="preserve"> </w:t>
      </w:r>
    </w:p>
    <w:p w:rsidR="002504A6" w:rsidRDefault="002504A6" w:rsidP="002504A6"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76225</wp:posOffset>
            </wp:positionH>
            <wp:positionV relativeFrom="paragraph">
              <wp:posOffset>68580</wp:posOffset>
            </wp:positionV>
            <wp:extent cx="2333625" cy="923925"/>
            <wp:effectExtent l="19050" t="0" r="9525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504A6" w:rsidRDefault="002504A6" w:rsidP="002504A6"/>
    <w:p w:rsidR="002504A6" w:rsidRDefault="002504A6" w:rsidP="002504A6"/>
    <w:p w:rsidR="002504A6" w:rsidRDefault="002504A6" w:rsidP="002504A6"/>
    <w:p w:rsidR="002504A6" w:rsidRDefault="002504A6" w:rsidP="002504A6"/>
    <w:p w:rsidR="002504A6" w:rsidRDefault="002504A6" w:rsidP="002504A6">
      <w:r>
        <w:tab/>
      </w:r>
      <w:r>
        <w:tab/>
      </w:r>
    </w:p>
    <w:p w:rsidR="002504A6" w:rsidRDefault="002504A6" w:rsidP="002504A6">
      <w:r>
        <w:tab/>
      </w:r>
      <w:r>
        <w:tab/>
      </w:r>
      <w:r w:rsidR="006F17F5">
        <w:t xml:space="preserve">      </w:t>
      </w:r>
      <w:r>
        <w:t>Figure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F17F5">
        <w:tab/>
      </w:r>
      <w:r>
        <w:t>Figure 2</w:t>
      </w:r>
    </w:p>
    <w:p w:rsidR="002504A6" w:rsidRDefault="002504A6" w:rsidP="002504A6"/>
    <w:p w:rsidR="002504A6" w:rsidRDefault="002504A6" w:rsidP="002504A6">
      <w:r>
        <w:t xml:space="preserve">If I asked you to find angle </w:t>
      </w:r>
      <w:r>
        <w:rPr>
          <w:i/>
        </w:rPr>
        <w:t>A</w:t>
      </w:r>
      <w:r>
        <w:t xml:space="preserve"> in Figure 1, how would you do it?  What about side </w:t>
      </w:r>
      <w:r>
        <w:rPr>
          <w:i/>
        </w:rPr>
        <w:t>a</w:t>
      </w:r>
      <w:r>
        <w:t xml:space="preserve"> in Figure 2?  Unfortunately, Law of Sines is not going to help us here.  Don’t be afraid to cry a little bit.  You’re only human.  If only there was a different Law of something…</w:t>
      </w:r>
    </w:p>
    <w:p w:rsidR="002504A6" w:rsidRPr="002504A6" w:rsidRDefault="002504A6" w:rsidP="002504A6"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533400</wp:posOffset>
            </wp:positionH>
            <wp:positionV relativeFrom="paragraph">
              <wp:posOffset>26670</wp:posOffset>
            </wp:positionV>
            <wp:extent cx="4724400" cy="1885950"/>
            <wp:effectExtent l="1905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1885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504A6" w:rsidRDefault="002504A6" w:rsidP="002504A6"/>
    <w:p w:rsidR="002504A6" w:rsidRDefault="002504A6" w:rsidP="002504A6"/>
    <w:p w:rsidR="002504A6" w:rsidRDefault="002504A6" w:rsidP="002504A6"/>
    <w:p w:rsidR="002504A6" w:rsidRDefault="002504A6" w:rsidP="002504A6"/>
    <w:p w:rsidR="002504A6" w:rsidRDefault="002504A6" w:rsidP="002504A6"/>
    <w:p w:rsidR="002504A6" w:rsidRDefault="002504A6" w:rsidP="002504A6"/>
    <w:p w:rsidR="002504A6" w:rsidRDefault="002504A6" w:rsidP="002504A6"/>
    <w:p w:rsidR="002504A6" w:rsidRDefault="002504A6" w:rsidP="002504A6"/>
    <w:p w:rsidR="002504A6" w:rsidRDefault="002504A6" w:rsidP="002504A6"/>
    <w:p w:rsidR="002504A6" w:rsidRDefault="002504A6" w:rsidP="002504A6"/>
    <w:p w:rsidR="002504A6" w:rsidRDefault="002504A6" w:rsidP="002504A6"/>
    <w:p w:rsidR="002504A6" w:rsidRDefault="00C476EE" w:rsidP="002504A6">
      <w:pPr>
        <w:ind w:left="360" w:hanging="360"/>
      </w:pPr>
      <w:r>
        <w:t>5</w:t>
      </w:r>
      <w:r w:rsidR="002504A6">
        <w:t>.</w:t>
      </w:r>
      <w:r w:rsidR="002504A6">
        <w:tab/>
        <w:t>Use the Law of Cosines to find the missing angles in Figure 1.</w:t>
      </w:r>
    </w:p>
    <w:p w:rsidR="002504A6" w:rsidRDefault="002504A6" w:rsidP="002504A6">
      <w:pPr>
        <w:ind w:left="360" w:hanging="360"/>
      </w:pPr>
    </w:p>
    <w:p w:rsidR="002504A6" w:rsidRDefault="002504A6" w:rsidP="002504A6">
      <w:pPr>
        <w:ind w:left="360" w:hanging="360"/>
      </w:pPr>
    </w:p>
    <w:p w:rsidR="002504A6" w:rsidRDefault="002504A6" w:rsidP="002504A6">
      <w:pPr>
        <w:ind w:left="360" w:hanging="360"/>
      </w:pPr>
    </w:p>
    <w:p w:rsidR="002504A6" w:rsidRDefault="002504A6" w:rsidP="002504A6">
      <w:pPr>
        <w:ind w:left="360" w:hanging="360"/>
      </w:pPr>
    </w:p>
    <w:p w:rsidR="002504A6" w:rsidRDefault="002504A6" w:rsidP="002504A6">
      <w:pPr>
        <w:ind w:left="360" w:hanging="360"/>
      </w:pPr>
    </w:p>
    <w:p w:rsidR="002504A6" w:rsidRDefault="002504A6" w:rsidP="002504A6">
      <w:pPr>
        <w:ind w:left="360" w:hanging="360"/>
      </w:pPr>
    </w:p>
    <w:p w:rsidR="002504A6" w:rsidRDefault="002504A6" w:rsidP="002504A6">
      <w:pPr>
        <w:ind w:left="360" w:hanging="360"/>
      </w:pPr>
    </w:p>
    <w:p w:rsidR="002504A6" w:rsidRDefault="002504A6" w:rsidP="002504A6">
      <w:pPr>
        <w:ind w:left="360" w:hanging="360"/>
      </w:pPr>
    </w:p>
    <w:p w:rsidR="002504A6" w:rsidRDefault="00C476EE" w:rsidP="002504A6">
      <w:pPr>
        <w:ind w:left="360" w:hanging="360"/>
      </w:pPr>
      <w:r>
        <w:t>6</w:t>
      </w:r>
      <w:r w:rsidR="002504A6">
        <w:t>.</w:t>
      </w:r>
      <w:r w:rsidR="002504A6">
        <w:tab/>
        <w:t>Use the Law of Cosines to find the missing side and angles in Figure 2.</w:t>
      </w:r>
    </w:p>
    <w:p w:rsidR="002504A6" w:rsidRDefault="002504A6" w:rsidP="002504A6">
      <w:pPr>
        <w:ind w:left="360" w:hanging="360"/>
      </w:pPr>
    </w:p>
    <w:p w:rsidR="002504A6" w:rsidRDefault="002504A6" w:rsidP="002504A6">
      <w:pPr>
        <w:ind w:left="360" w:hanging="360"/>
      </w:pPr>
    </w:p>
    <w:p w:rsidR="002504A6" w:rsidRDefault="002504A6" w:rsidP="002504A6">
      <w:pPr>
        <w:ind w:left="360" w:hanging="360"/>
      </w:pPr>
    </w:p>
    <w:p w:rsidR="002504A6" w:rsidRDefault="002504A6" w:rsidP="002504A6">
      <w:pPr>
        <w:ind w:left="360" w:hanging="360"/>
      </w:pPr>
    </w:p>
    <w:p w:rsidR="002504A6" w:rsidRDefault="002504A6" w:rsidP="002504A6">
      <w:pPr>
        <w:ind w:left="360" w:hanging="360"/>
      </w:pPr>
    </w:p>
    <w:p w:rsidR="002504A6" w:rsidRDefault="002504A6" w:rsidP="002504A6">
      <w:pPr>
        <w:ind w:left="360" w:hanging="360"/>
      </w:pPr>
    </w:p>
    <w:p w:rsidR="002504A6" w:rsidRDefault="002504A6" w:rsidP="002504A6">
      <w:pPr>
        <w:ind w:left="360" w:hanging="360"/>
      </w:pPr>
    </w:p>
    <w:p w:rsidR="00C476EE" w:rsidRDefault="00C476EE" w:rsidP="002504A6">
      <w:pPr>
        <w:ind w:left="360" w:hanging="360"/>
      </w:pPr>
    </w:p>
    <w:p w:rsidR="002504A6" w:rsidRDefault="00C476EE" w:rsidP="002504A6">
      <w:pPr>
        <w:ind w:left="360" w:hanging="360"/>
      </w:pPr>
      <w:r>
        <w:t>7</w:t>
      </w:r>
      <w:r w:rsidR="002504A6">
        <w:t>.</w:t>
      </w:r>
      <w:r w:rsidR="00D8684A">
        <w:tab/>
        <w:t xml:space="preserve">A ship travels 60 miles due east, then adjusts its course </w:t>
      </w:r>
      <w:r w:rsidR="00D8684A" w:rsidRPr="00D8684A">
        <w:rPr>
          <w:position w:val="-6"/>
        </w:rPr>
        <w:object w:dxaOrig="380" w:dyaOrig="279">
          <v:shape id="_x0000_i1031" type="#_x0000_t75" style="width:18.75pt;height:14.25pt" o:ole="">
            <v:imagedata r:id="rId22" o:title=""/>
          </v:shape>
          <o:OLEObject Type="Embed" ProgID="Equation.DSMT4" ShapeID="_x0000_i1031" DrawAspect="Content" ObjectID="_1510580091" r:id="rId23"/>
        </w:object>
      </w:r>
      <w:r w:rsidR="00D8684A">
        <w:t xml:space="preserve"> northward.  After traveling 80 miles in the new direction, how far is the ship from its point of departure?</w:t>
      </w:r>
    </w:p>
    <w:sectPr w:rsidR="002504A6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943F11"/>
    <w:multiLevelType w:val="hybridMultilevel"/>
    <w:tmpl w:val="50D8BE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A22D1B"/>
    <w:rsid w:val="00091878"/>
    <w:rsid w:val="000C3D3C"/>
    <w:rsid w:val="00153737"/>
    <w:rsid w:val="001E47D3"/>
    <w:rsid w:val="001E6B18"/>
    <w:rsid w:val="00231804"/>
    <w:rsid w:val="002504A6"/>
    <w:rsid w:val="00263C9B"/>
    <w:rsid w:val="002F69BF"/>
    <w:rsid w:val="005406A4"/>
    <w:rsid w:val="00640847"/>
    <w:rsid w:val="006B61BC"/>
    <w:rsid w:val="006C532F"/>
    <w:rsid w:val="006F17F5"/>
    <w:rsid w:val="0085492D"/>
    <w:rsid w:val="008F3323"/>
    <w:rsid w:val="00985753"/>
    <w:rsid w:val="00A22D1B"/>
    <w:rsid w:val="00A62142"/>
    <w:rsid w:val="00BF276C"/>
    <w:rsid w:val="00C476EE"/>
    <w:rsid w:val="00C82293"/>
    <w:rsid w:val="00D2075C"/>
    <w:rsid w:val="00D8684A"/>
    <w:rsid w:val="00DD5DEE"/>
    <w:rsid w:val="00E8058B"/>
    <w:rsid w:val="00FE6169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3323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22D1B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22D1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2D1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10" Type="http://schemas.openxmlformats.org/officeDocument/2006/relationships/image" Target="media/image5.w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7</TotalTime>
  <Pages>2</Pages>
  <Words>295</Words>
  <Characters>1683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cp:lastPrinted>2015-12-02T21:38:00Z</cp:lastPrinted>
  <dcterms:created xsi:type="dcterms:W3CDTF">2015-11-23T17:33:00Z</dcterms:created>
  <dcterms:modified xsi:type="dcterms:W3CDTF">2015-12-02T21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